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2090400</wp:posOffset>
            </wp:positionV>
            <wp:extent cx="342900" cy="469900"/>
            <wp:effectExtent l="0" t="0" r="0" b="6350"/>
            <wp:wrapNone/>
            <wp:docPr id="100215" name="图片 100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5" name="图片 1002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江苏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：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，每题只有一个选项最符合题意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用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中子活化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技术分析某样品的成分，中子轰击样品中的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12" o:title="eqId622e256fc05a111111e1c8b68705964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产生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4" o:title="eqId16d53a5ce1216646d0479d66eaf349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和另一种粒子</w:t>
      </w:r>
      <w:r>
        <w:rPr>
          <w:rFonts w:ascii="Times New Roman" w:hAnsi="Times New Roman" w:eastAsia="Times New Roman" w:cs="Times New Roman"/>
          <w:color w:val="auto"/>
        </w:rPr>
        <w:t>X</w:t>
      </w:r>
      <w:r>
        <w:rPr>
          <w:rFonts w:ascii="宋体" w:hAnsi="宋体" w:eastAsia="宋体" w:cs="宋体"/>
          <w:color w:val="auto"/>
        </w:rPr>
        <w:t>，则</w:t>
      </w:r>
      <w:r>
        <w:rPr>
          <w:rFonts w:ascii="Times New Roman" w:hAnsi="Times New Roman" w:eastAsia="Times New Roman" w:cs="Times New Roman"/>
          <w:color w:val="auto"/>
        </w:rPr>
        <w:t>X</w:t>
      </w:r>
      <w:r>
        <w:rPr>
          <w:rFonts w:ascii="宋体" w:hAnsi="宋体" w:eastAsia="宋体" w:cs="宋体"/>
          <w:color w:val="auto"/>
        </w:rPr>
        <w:t>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质子</w: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" o:title="eqIde170f206fdbbd834aad7580c727e2c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粒子</w: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8" o:title="eqId5b5858ee1ce52b251816757257a11c2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粒子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正电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该核反应方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pt;width:97pt;" o:ole="t" filled="f" o:preferrelative="t" stroked="f" coordsize="21600,21600">
            <v:path/>
            <v:fill on="f" focussize="0,0"/>
            <v:stroke on="f" joinstyle="miter"/>
            <v:imagedata r:id="rId20" o:title="eqId61334b212e14f43dcd195348889fcb8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是质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有研究发现，某神经细胞传递信号时，离子从细胞膜一侧流到另一侧形成跨膜电流，若将该细胞膜视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2" o:title="eqIda7764c92893dde3bd0b7937e72ab930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容器，在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75pt;width:23.8pt;" o:ole="t" filled="f" o:preferrelative="t" stroked="f" coordsize="21600,21600">
            <v:path/>
            <v:fill on="f" focussize="0,0"/>
            <v:stroke on="f" joinstyle="miter"/>
            <v:imagedata r:id="rId24" o:title="eqId230ab3a8f593cfe4c38e460172e1000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细胞膜两侧的电势差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6" o:title="eqId5be6a312f39fd6d8342c23306d0ba93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9cf9413d902ea04419b369a9b3c77f0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过程中跨膜电流的平均值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0" o:title="eqId7dc4dd404a25fcd789b1d7862dd843f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2" o:title="eqIda049b9003d01303d210d23cc953e543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4" o:title="eqId7117bd5f17566a55085e47b7e231767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6" o:title="eqId62aeeb7b2778a7906198917ec42b254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Q=CU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8</w:t>
      </w:r>
      <w:r>
        <w:rPr>
          <w:rFonts w:ascii="Times New Roman" w:hAnsi="Times New Roman" w:eastAsia="Times New Roman" w:cs="Times New Roman"/>
          <w:color w:val="000000"/>
        </w:rPr>
        <w:t>×(30+70)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</w:t>
      </w:r>
      <w:r>
        <w:rPr>
          <w:rFonts w:ascii="Times New Roman" w:hAnsi="Times New Roman" w:eastAsia="Times New Roman" w:cs="Times New Roman"/>
          <w:color w:val="000000"/>
        </w:rPr>
        <w:t>C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9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该过程中跨膜电流的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3pt;width:155pt;" o:ole="t" filled="f" o:preferrelative="t" stroked="f" coordsize="21600,21600">
            <v:path/>
            <v:fill on="f" focussize="0,0"/>
            <v:stroke on="f" joinstyle="miter"/>
            <v:imagedata r:id="rId38" o:title="eqIddb9c11c362571047f65f9b4a38b086a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我国航天人发扬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两弹一星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精神砥砺前行，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东方红一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北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不断创造奇迹。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北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 w:eastAsia="宋体" w:cs="宋体"/>
          <w:color w:val="000000"/>
        </w:rPr>
        <w:t>颗卫星的发射迈出组网的关键一步。该卫星绕地球做圆周运动，运动周期与地球自转周期相同，轨道平面与地球赤道平面成一定夹角。该卫星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速度大于第一宇宙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速度小于第一宇宙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轨道半径大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轨道半径小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第一宇宙速度是指绕地球表面做圆周运动的速度，是环绕地球做圆周运动的所有卫星的最大环绕速度，该卫星的运转半径远大于地球的半径，可知运行线速度小于第一宇宙速度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40" o:title="eqId1bf21d4a3d92ed3c0818d671bf4f72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6pt;width:64.5pt;" o:ole="t" filled="f" o:preferrelative="t" stroked="f" coordsize="21600,21600">
            <v:path/>
            <v:fill on="f" focussize="0,0"/>
            <v:stroke on="f" joinstyle="miter"/>
            <v:imagedata r:id="rId42" o:title="eqId30aff303a56f906ae5887a45fe43f28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该卫星的运动周期与地球自转周期相同，等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的周期，可知该卫星的轨道半径等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的轨道半径，选项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圆盘边缘有一钉子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在水平光线下，圆盘的转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钉子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右侧墙壁上形成影子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原点在竖直方向上建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坐标系。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4" o:title="eqId7aeb9a94e392f6759b18abed89aacc5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从图示位置沿逆时针方向匀速转动圆盘，角速度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46" o:title="eqId074c228ffc7b1e306f8410afe7bc4b5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做简谐运动的表达式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0001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9" o:title="eqIdb1dd2311d9699c2ba0f831e0174f9bc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51" o:title="eqIdeab2317877958a0005ff5ab0fe34be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3" o:title="eqId036951f00ffb56e554f8ba564035168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5" o:title="eqId8f3ca8b6a0225452bc7438f11f687a0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图可知，影子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做简谐运动的振幅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向上为正方向，设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振动方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59" o:title="eqId0c54c85bf9a753e09e0f071942888b5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当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4" o:title="eqId7aeb9a94e392f6759b18abed89aacc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用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3" o:title="eqId2bf175fd93307342621190f162e592e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振动方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65" o:title="eqId4edb1714c9e1e5739efd858710c53b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做简谐运动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51" o:title="eqIdeab2317877958a0005ff5ab0fe34be3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C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光滑桌面上将长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8" o:title="eqId846e43e99b7d890c00d0457e3615d53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导线两端固定，固定点的距离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" o:title="eqId0d916a406adac9fa4dcfbad152547ac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导线通有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处于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方向竖直向下的匀强磁场中，导线中的张力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72" o:title="eqId3e2d8e37af9e29d2f397c19547b1a53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74" o:title="eqIdb8d818bbd3731910c1ac736d3a4f440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6" o:title="eqId5ab2ddfe7e340de37e974325d923fa3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201aae56483d158a3d693474e450dd7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从上向下看导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22429842" name="图片 422429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2" name="图片 42242984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形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4573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导线的有效长度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则所受的安培力大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2" o:title="eqIddb94ed5cd10cc38233f142f3fc37fa3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绳子的张力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84" o:title="eqId0b68df477b3ee45ac0f725db00d465a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几何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86" o:title="eqIdb29b133a7f57840a16877731b7a3971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88" o:title="eqId7f8b9319598ae40c940ed856431068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22429844" name="图片 422429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4" name="图片 42242984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铁丝圈上附有肥皂膜，竖直放置时，肥皂膜上的彩色条纹上疏下密，由此推测肥皂膜前后两个面的侧视形状应当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304800" cy="7334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81000" cy="704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23850" cy="7334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23850" cy="7143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薄膜干涉为前后两个面反射回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22429848" name="图片 422429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8" name="图片 42242984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光发生干涉形成干涉条纹，在复色光时，出现彩色条纹，由于重力作用，肥皂膜前后表面的厚度从上到下逐渐增大，从而使干涉条纹的间距上疏下密，由于表面张力的作用，使得肥皂膜向内凹陷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种材料制成的半圆形透明砖平放在方格纸上，将激光束垂直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射入，可以看到光束从圆弧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7" o:title="eqId7bef5239ddbb0972700ce01daf9ee7c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射，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方向缓慢平移该砖，在如图所示位置时，出射光束恰好消失，该材料的折射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14575" cy="17621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.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.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.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画出激光束从玻璃砖射出时恰好发生全反射的入射角如图所示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20859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全反射的条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2.25pt;width:46.5pt;" o:ole="t" filled="f" o:preferrelative="t" stroked="f" coordsize="21600,21600">
            <v:path/>
            <v:fill on="f" focussize="0,0"/>
            <v:stroke on="f" joinstyle="miter"/>
            <v:imagedata r:id="rId101" o:title="eqIdc13b468dde632a9ba2edadc9742ffdd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几何关系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103" o:title="eqIda78daef0a96c8aa48288266c4b52edf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5" o:title="eqIdef32fd2feac08b2fde9ccb902605c11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分别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两种材料作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极进行光电效应探究，其截止频率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7" o:title="eqIde56c151b41167d8e19fbad8c57cbb4e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保持入射光不变，则光电子到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极时动能的最大值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1pt;width:20pt;" o:ole="t" filled="f" o:preferrelative="t" stroked="f" coordsize="21600,21600">
            <v:path/>
            <v:fill on="f" focussize="0,0"/>
            <v:stroke on="f" joinstyle="miter"/>
            <v:imagedata r:id="rId109" o:title="eqId24fd90f3ecc16ce628224afdaeacc5a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变化关系的图像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4001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14425" cy="8382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14425" cy="8382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9239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28725" cy="923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光电管所加电压为正向电压，则根据爱因斯坦光电效应方程可知光电子到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极时动能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105pt;" o:ole="t" filled="f" o:preferrelative="t" stroked="f" coordsize="21600,21600">
            <v:path/>
            <v:fill on="f" focussize="0,0"/>
            <v:stroke on="f" joinstyle="miter"/>
            <v:imagedata r:id="rId116" o:title="eqIda2e0dda0a17dc8ef4bfdd9b52eb55e9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18" o:title="eqId8816c56693e846323c2a5206e632508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相同，均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截止频率越大，则图像在纵轴上的截距越小，因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7" o:title="eqIde56c151b41167d8e19fbad8c57cbb4e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像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篮球从相同高度同时抛出后直接落入篮筐，落入篮筐时的速度方向相同，下列判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2573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先落入篮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的最大高度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最高点的速度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最高点的速度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升到某一相同高度时的速度方向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若研究两个过程的逆过程，可看做是从篮筐沿同方向斜向上的斜抛运动，落到同一高度上的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两点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上升的高度较大，高度决定时间，可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时间较长，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先落入篮筐中，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因为两球抛射角相同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射程较远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球的水平速度较大，即在最高点的速度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最高点的速度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斜抛运动的对称性可知，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升到与篮筐相同高度时的速度方向相同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球面均匀带有正电荷，球内的电场强度处处为零，如图所示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球心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直径上的两点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22" o:title="eqId9fca3734de79f7f50b552ef62b29dc7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垂直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球面均分为左右两部分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截面上的一点，移去左半球面，右半球面所带电荷仍均匀分布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2287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电势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大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势先升高后降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场强度逐渐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于球壳内部的场强为零，补全以后可知在左右侧球壳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合场强为零，因左右球壳的场强具有对称性，要想合场强为零只能是两部分球壳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场强都是水平方向，则可以知道右侧球壳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合场强水平向左，同理</w:t>
      </w:r>
      <w:r>
        <w:rPr>
          <w:rFonts w:ascii="Times New Roman" w:hAnsi="Times New Roman" w:eastAsia="Times New Roman" w:cs="Times New Roman"/>
          <w:color w:val="000000"/>
        </w:rPr>
        <w:t>OC</w:t>
      </w:r>
      <w:r>
        <w:rPr>
          <w:rFonts w:ascii="宋体" w:hAnsi="宋体" w:eastAsia="宋体" w:cs="宋体"/>
          <w:color w:val="000000"/>
        </w:rPr>
        <w:t>上其他点的场强都是水平向左，因此</w:t>
      </w:r>
      <w:r>
        <w:rPr>
          <w:rFonts w:ascii="Times New Roman" w:hAnsi="Times New Roman" w:eastAsia="Times New Roman" w:cs="Times New Roman"/>
          <w:color w:val="000000"/>
        </w:rPr>
        <w:t>OC</w:t>
      </w:r>
      <w:r>
        <w:rPr>
          <w:rFonts w:ascii="宋体" w:hAnsi="宋体" w:eastAsia="宋体" w:cs="宋体"/>
          <w:color w:val="000000"/>
        </w:rPr>
        <w:t>是等势线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将题中半球壳补成一个完整的球壳，且带电均匀，设左、右半球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产生的电场强度大小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由题知，均匀带电球壳内部电场强度处处为零，则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对称性，左右半球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产生的电场强度大小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图示电场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方向向左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方向向左，所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电场强度相同，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场强度不可能逐渐增大，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电场的叠加原理可知，在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连线上电场线方向向左，沿着电场线方向电势逐渐降低，则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势升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。其中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~</w:t>
      </w: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题解答时请写出必要的文字说明、方程式和重要的演算步骤，只写出最后答案的不能得分；有数值计算时，答案中必须明确写出数值和单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明利用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实验装置验证动量定理。将遮光条安装在滑块上，用天平测出遮光条和滑块的总质量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127" o:title="eqId23a7ba07f6ea3e04812c84366741eac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槽码和挂钩的总质量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9" o:title="eqId89c1942f44cba6d86d869b10ac5573d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实验时，将滑块系在绕过定滑轮悬挂有槽码的细线上。滑块由静止释放，数字计时器记录下遮光条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遮光时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1" o:title="eqId4e92bd6437c721d719748794f8c191b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33" o:title="eqIdfc0993e04c1d1247cb34ad8a66358c5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及这两次开始遮光的时间间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游标卡尺测出遮光条宽度，计算出滑块经过两光电门速度的变化量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7" o:title="eqId5284f903a4ceb3c54d53a379c8e66e7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95700" cy="17430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1676400" cy="15716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游标卡尺测量遮光条宽度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其宽度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1" o:title="eqId7c98c59cd4749afdd21e73529fc8432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9pt;width:20.25pt;" o:ole="t" filled="f" o:preferrelative="t" stroked="f" coordsize="21600,21600">
            <v:path/>
            <v:fill on="f" focussize="0,0"/>
            <v:stroke on="f" joinstyle="miter"/>
            <v:imagedata r:id="rId143" o:title="eqId21f3bf70722b22983c120d008d09760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打开气泵，带气流稳定后调节气垫导轨，直至看到导轨上的滑块能在短时间内保持静止，其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多次改变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位置进行测量，得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7" o:title="eqId5284f903a4ceb3c54d53a379c8e66e7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据如下表请根据表中数据，在方格纸上作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2c4d40de8ceb18e57f931151401a05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14625" cy="2438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713"/>
        <w:gridCol w:w="713"/>
        <w:gridCol w:w="713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150" o:title="eqIdcda84c794e8a56a0de959f581d9fc120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7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7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85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1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8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      <v:path/>
                  <v:fill on="f" focussize="0,0"/>
                  <v:stroke on="f" joinstyle="miter"/>
                  <v:imagedata r:id="rId152" o:title="eqId7ee22ff509386970ff0449d3c2f2fbd4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3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6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86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查得当地的重力加速度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69.9pt;" o:ole="t" filled="f" o:preferrelative="t" stroked="f" coordsize="21600,21600">
            <v:path/>
            <v:fill on="f" focussize="0,0"/>
            <v:stroke on="f" joinstyle="miter"/>
            <v:imagedata r:id="rId154" o:title="eqIdfcf11a0e58814bb0e6e8fb495ca214c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动量定理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2c4d40de8ceb18e57f931151401a054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斜率的理论值为</w:t>
      </w:r>
      <w:r>
        <w:rPr>
          <w:color w:val="000000"/>
        </w:rPr>
        <w:t>___________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157" o:title="eqId720cd3a465f0dbe15475b3e61e0c066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实验结果发现，图线斜率的实验值总小于理论值，产生这一误差的两个可能原因时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选用的槽码质量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细线与气垫导轨不完全平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每次释放滑块的位置不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实验中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测量值偏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22429850" name="图片 422429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50" name="图片 422429850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0.20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将气垫导轨调至水平</w: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2190750" cy="1981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1.96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BD##D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游标卡尺的读数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50.75pt;" o:ole="t" filled="f" o:preferrelative="t" stroked="f" coordsize="21600,21600">
            <v:path/>
            <v:fill on="f" focussize="0,0"/>
            <v:stroke on="f" joinstyle="miter"/>
            <v:imagedata r:id="rId162" o:title="eqId4cc90c4106c1e71ea7e04e21dbdb34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滑块保持稳定，说明气垫导轨水平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根据表格中数据描点并用直线连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9850" cy="23622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 xml:space="preserve"> 根据动量定理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1pt;width:61.05pt;" o:ole="t" filled="f" o:preferrelative="t" stroked="f" coordsize="21600,21600">
            <v:path/>
            <v:fill on="f" focussize="0,0"/>
            <v:stroke on="f" joinstyle="miter"/>
            <v:imagedata r:id="rId165" o:title="eqId5d3fccd3af3788dabdc15b7701a351a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67" o:title="eqIdbfe882d4bab581fa018643f84815d46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2c4d40de8ceb18e57f931151401a05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斜率的理论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70" o:title="eqId17d47b26ec8e3d430d0f00a20edb050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5]</w:t>
      </w:r>
      <w:r>
        <w:rPr>
          <w:rFonts w:ascii="宋体" w:hAnsi="宋体" w:eastAsia="宋体" w:cs="宋体"/>
          <w:color w:val="000000"/>
        </w:rPr>
        <w:t>根据动量定理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1pt;width:61.05pt;" o:ole="t" filled="f" o:preferrelative="t" stroked="f" coordsize="21600,21600">
            <v:path/>
            <v:fill on="f" focussize="0,0"/>
            <v:stroke on="f" joinstyle="miter"/>
            <v:imagedata r:id="rId165" o:title="eqId5d3fccd3af3788dabdc15b7701a351a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pt;width:45.1pt;" o:ole="t" filled="f" o:preferrelative="t" stroked="f" coordsize="21600,21600">
            <v:path/>
            <v:fill on="f" focussize="0,0"/>
            <v:stroke on="f" joinstyle="miter"/>
            <v:imagedata r:id="rId173" o:title="eqId6761547904e5b75629d60c1f5b45586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槽码质量偏小，而实际的槽码质量偏大，则合外力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" o:title="eqIda0ed1ec316bc54c37c4286c208f5566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偏大，所以图线斜率的实验值偏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细线与气垫导轨不平行，滑块实际所受合外力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" o:title="eqIda0ed1ec316bc54c37c4286c208f5566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平分力，所以图线斜率的实验值偏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滑块释放的位置与斜率相关的参量无关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偏大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79" o:title="eqIde0c4097b5a0c119b1421dd14946a5e7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偏小，图线斜率偏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贯彻新发展理念，我国风力发电发展迅猛，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我国风力发电量高达</w:t>
      </w:r>
      <w:r>
        <w:rPr>
          <w:rFonts w:ascii="Times New Roman" w:hAnsi="Times New Roman" w:eastAsia="Times New Roman" w:cs="Times New Roman"/>
          <w:color w:val="000000"/>
        </w:rPr>
        <w:t>4000</w:t>
      </w:r>
      <w:r>
        <w:rPr>
          <w:rFonts w:ascii="宋体" w:hAnsi="宋体" w:eastAsia="宋体" w:cs="宋体"/>
          <w:color w:val="000000"/>
        </w:rPr>
        <w:t>亿千瓦时。某种风力发电机的原理如图所示，发电机的线圈固定，磁体在叶片驱动下绕线圈对称轴转动，已知磁体间的磁场为匀强磁场，磁感应强度的大小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1" o:title="eqId68f225730db8d1b0cdd639af5ab27ab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圈的匝数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、面积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3" o:title="eqIdcadfc3a782fb24c429ef0cd31fad0ee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阻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5" o:title="eqIdec9d3fb45ec3b5bd1b01d5f7dc0d094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磁体转动的角速度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87" o:title="eqIdd9fc36ccaa3a9987b550188c10bbe46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圈中产生的感应电流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89" o:title="eqIdbc8bf89a2ee9f5ac8838185c63eb617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线圈中感应电动势的有效值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线圈的输出功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6954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92" o:title="eqIdae612fbba553189ea36446a6a859f08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4" o:title="eqId2a2eb97e219d5829bdbb09cca91781b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电动势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9pt;width:54pt;" o:ole="t" filled="f" o:preferrelative="t" stroked="f" coordsize="21600,21600">
            <v:path/>
            <v:fill on="f" focussize="0,0"/>
            <v:stroke on="f" joinstyle="miter"/>
            <v:imagedata r:id="rId196" o:title="eqId069944a0978b945110914b1479ad16d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有效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9.25pt;width:36.75pt;" o:ole="t" filled="f" o:preferrelative="t" stroked="f" coordsize="21600,21600">
            <v:path/>
            <v:fill on="f" focussize="0,0"/>
            <v:stroke on="f" joinstyle="miter"/>
            <v:imagedata r:id="rId198" o:title="eqId6a758a58229aed51956922621949002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0" o:title="eqId9dfa09aa53931fa043b6f81cc7eab33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带入数据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92" o:title="eqIdae612fbba553189ea36446a6a859f085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输出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03" o:title="eqIdbd65809b29bc63bb86a8e62faf364c8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输出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5" o:title="eqId71262112179d4b048e3720ed8cef0e1f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07" o:title="eqId95423022f3e51cc155bfedb087bba78e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4" o:title="eqId2a2eb97e219d5829bdbb09cca91781b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定质量理想气体被活塞封闭在气缸中，活塞的面积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与气缸底部相距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气缸和活塞绝热性能良好，气体的压强、温度与外界大气相同，分别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0" o:title="eqId3606c4a853a6a34cb7f33bea81b15a1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212" o:title="eqId0d9fd58e71dcae6cafaf9037d20ebd7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现接通电热丝加热气体，一段时间后断开，活塞缓慢向右移动距离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后停止，活塞与气缸间的滑动摩擦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最大静摩擦力等于滑动摩擦力，整个过程中气体吸收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求该过程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内能的增加量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4" o:title="eqId93b7882a954716e9b3423be3534766d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最终温度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219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17" o:title="eqIde37dbeaafd2fc3fd43d622200bbd7f7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219" o:title="eqIdcaf7f21d9cd9381a79b9dc1521b59f6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活塞移动时受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21" o:title="eqId79c0ee2ed049185197e840877723d15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气体对外界做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3" o:title="eqId45a6293d3b59f595a1b8bcf70c9abb6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热力学第一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5" o:title="eqId3fb90d8f5690b3695d532e655418e65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17" o:title="eqIde37dbeaafd2fc3fd43d622200bbd7f7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活塞发生移动前，等容过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228" o:title="eqId7024c469b25b8e50aeff3ba55639e62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塞向右移动了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等压过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230" o:title="eqId5894901d64eda8907397781d1e4ee5a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2" o:title="eqId7e449727158281e3370255436481a84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219" o:title="eqIdcaf7f21d9cd9381a79b9dc1521b59f6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的离心装置中，光滑水平轻杆固定在竖直转轴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小圆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轻质弹簧套在轻杆上，长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" o:title="eqId0d916a406adac9fa4dcfbad152547ac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细线和弹簧两端分别固定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固定在细线的中点，装置静止时，细线与竖直方向的夹角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6" o:title="eqId8141d00b74eb4c50bf861e6ff0edf13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将装置由静止缓慢加速转动，当细线与竖直方向的夹角增大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238" o:title="eqId903c1bb6f9fe8f9b9710683a3e60145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细线的拉力恰好减小到零，弹簧弹力与静止时大小相等、方向相反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35pt;width:63.15pt;" o:ole="t" filled="f" o:preferrelative="t" stroked="f" coordsize="21600,21600">
            <v:path/>
            <v:fill on="f" focussize="0,0"/>
            <v:stroke on="f" joinstyle="miter"/>
            <v:imagedata r:id="rId240" o:title="eqIdf986badfc5dea707c164e2ab6c98dd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35pt;width:63.8pt;" o:ole="t" filled="f" o:preferrelative="t" stroked="f" coordsize="21600,21600">
            <v:path/>
            <v:fill on="f" focussize="0,0"/>
            <v:stroke on="f" joinstyle="miter"/>
            <v:imagedata r:id="rId242" o:title="eqIdfb8485466d2127bd681a322f87c58f8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装置静止时，弹簧弹力的大小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上述过程中装置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做的总功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16097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245" o:title="eqId20b2d5dfb533f37167ee4f5371c3a0b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55pt;width:27.65pt;" o:ole="t" filled="f" o:preferrelative="t" stroked="f" coordsize="21600,21600">
            <v:path/>
            <v:fill on="f" focussize="0,0"/>
            <v:stroke on="f" joinstyle="miter"/>
            <v:imagedata r:id="rId247" o:title="eqId386768ecd50a45ec6db812a48ca5dd3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55pt;width:39.75pt;" o:ole="t" filled="f" o:preferrelative="t" stroked="f" coordsize="21600,21600">
            <v:path/>
            <v:fill on="f" focussize="0,0"/>
            <v:stroke on="f" joinstyle="miter"/>
            <v:imagedata r:id="rId249" o:title="eqIdc2a9f537f1c00b0a04a3cb7a9058fe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52" o:title="eqIdb90e0f35eda1a729fed485f83da5ea9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张力分别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254" o:title="eqIdf5076289823db419f94e9c0c8f4aafd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256" o:title="eqIda3fb78c5f885034612c0e030b920143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受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58" o:title="eqId0ac4089661f4a850abbfc7f87bd07a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受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260" o:title="eqIdf5c589593cf7b65eac49a14c0396163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262" o:title="eqId9f432d08dd7f78d140d6dbb27cf0284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64" o:title="eqId200c0d858a52103ba79629437a6540d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装置转动的角速度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46" o:title="eqId074c228ffc7b1e306f8410afe7bc4b5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55pt;width:72pt;" o:ole="t" filled="f" o:preferrelative="t" stroked="f" coordsize="21600,21600">
            <v:path/>
            <v:fill on="f" focussize="0,0"/>
            <v:stroke on="f" joinstyle="miter"/>
            <v:imagedata r:id="rId267" o:title="eqIdd19b9b497e4d428362d801773e2900f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55pt;width:111.15pt;" o:ole="t" filled="f" o:preferrelative="t" stroked="f" coordsize="21600,21600">
            <v:path/>
            <v:fill on="f" focussize="0,0"/>
            <v:stroke on="f" joinstyle="miter"/>
            <v:imagedata r:id="rId269" o:title="eqIdf5da1b84217b46c04df3f3a605c913b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71" o:title="eqIdff0188c164a8ea8b5e072be35c6c3c4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升的高度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73" o:title="eqId226955ead44bef92ff7c4caf63cf536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动能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6.85pt;width:98.5pt;" o:ole="t" filled="f" o:preferrelative="t" stroked="f" coordsize="21600,21600">
            <v:path/>
            <v:fill on="f" focussize="0,0"/>
            <v:stroke on="f" joinstyle="miter"/>
            <v:imagedata r:id="rId275" o:title="eqIdcf4a6621ea6633e9674f3230318c687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6.85pt;width:95.05pt;" o:ole="t" filled="f" o:preferrelative="t" stroked="f" coordsize="21600,21600">
            <v:path/>
            <v:fill on="f" focussize="0,0"/>
            <v:stroke on="f" joinstyle="miter"/>
            <v:imagedata r:id="rId277" o:title="eqId5433043901d6732e2e530ada82c5d78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能量守恒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279" o:title="eqId144d111e1413513dc4a83be3db04cb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281" o:title="eqId9ff58a2f989e842d64ab303a98205f6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回旋加速器的圆形匀强磁场区域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圆心，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加速电压的大小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、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粒子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附近飘入加速电场，多次加速后粒子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绕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做圆周运动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粒子在电场中的加速时间可以忽略。为将粒子引出磁场，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位置安装一个“静电偏转器”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偏转器的两极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厚度均匀，构成的圆弧形狭缝圆心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、圆心角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" o:title="eqIde170f206fdbbd834aad7580c727e2c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间加有电压时，狭缝中产生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电场，使粒子恰能通过狭缝，粒子在再次被加速前射出磁场，不计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间的距离。求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粒子加速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所需要的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极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最大厚度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84" o:title="eqIde6c188ae01216544456d1ce59379ebb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磁场区域的最大半径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286" o:title="eqIde39edbe82580c583985eb5245109ae1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52775" cy="1619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7.9pt;width:82pt;" o:ole="t" filled="f" o:preferrelative="t" stroked="f" coordsize="21600,21600">
            <v:path/>
            <v:fill on="f" focussize="0,0"/>
            <v:stroke on="f" joinstyle="miter"/>
            <v:imagedata r:id="rId289" o:title="eqIddd52310834b62506ce3d6dcd9c43a4c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40.05pt;width:153.1pt;" o:ole="t" filled="f" o:preferrelative="t" stroked="f" coordsize="21600,21600">
            <v:path/>
            <v:fill on="f" focussize="0,0"/>
            <v:stroke on="f" joinstyle="miter"/>
            <v:imagedata r:id="rId291" o:title="eqId500017cbe7ac201385b497b4f834a9a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2.85pt;width:104.85pt;" o:ole="t" filled="f" o:preferrelative="t" stroked="f" coordsize="21600,21600">
            <v:path/>
            <v:fill on="f" focussize="0,0"/>
            <v:stroke on="f" joinstyle="miter"/>
            <v:imagedata r:id="rId293" o:title="eqId1ff3e9e5350a9aa8c0d02ffc5d6543d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粒子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速度大小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5" o:title="eqId5e34a9a79d61ebcd7610cf8e6106b1a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97" o:title="eqId9a1d109f39de3375fbbf5b77121f80f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半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299" o:title="eqId67b3b743100685cb410c572dacc1857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粒子在静电场中的加速过程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301" o:title="eqId590ab5851e258ee482219244a5c30bd1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在磁场中运动的周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5.25pt;width:50.25pt;" o:ole="t" filled="f" o:preferrelative="t" stroked="f" coordsize="21600,21600">
            <v:path/>
            <v:fill on="f" focussize="0,0"/>
            <v:stroke on="f" joinstyle="miter"/>
            <v:imagedata r:id="rId303" o:title="eqId0f0043a344e99954ad9db514772c87fb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运动的总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305" o:title="eqId71621e23436107809b3ae7a20efaedfd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8.25pt;width:99pt;" o:ole="t" filled="f" o:preferrelative="t" stroked="f" coordsize="21600,21600">
            <v:path/>
            <v:fill on="f" focussize="0,0"/>
            <v:stroke on="f" joinstyle="miter"/>
            <v:imagedata r:id="rId307" o:title="eqId5c947e011b29009bd25e3a79ca4b513a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粒子的运动半径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.25pt;width:36.7pt;" o:ole="t" filled="f" o:preferrelative="t" stroked="f" coordsize="21600,21600">
            <v:path/>
            <v:fill on="f" focussize="0,0"/>
            <v:stroke on="f" joinstyle="miter"/>
            <v:imagedata r:id="rId309" o:title="eqIda29827593574e8b2b67e7a16fbb1ddef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动能表达式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11" o:title="eqIda50b72ef74d84ee3bad8713bc12fe91f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6.75pt;width:59.25pt;" o:ole="t" filled="f" o:preferrelative="t" stroked="f" coordsize="21600,21600">
            <v:path/>
            <v:fill on="f" focussize="0,0"/>
            <v:stroke on="f" joinstyle="miter"/>
            <v:imagedata r:id="rId313" o:title="eqIdf99db83d86624359b41c73870d324fe0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粒子加速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前最后两个半周的运动半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9.15pt;width:103pt;" o:ole="t" filled="f" o:preferrelative="t" stroked="f" coordsize="21600,21600">
            <v:path/>
            <v:fill on="f" focussize="0,0"/>
            <v:stroke on="f" joinstyle="miter"/>
            <v:imagedata r:id="rId315" o:title="eqId4893975765bd1d48c5b5f514add95111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9.15pt;width:111.15pt;" o:ole="t" filled="f" o:preferrelative="t" stroked="f" coordsize="21600,21600">
            <v:path/>
            <v:fill on="f" focussize="0,0"/>
            <v:stroke on="f" joinstyle="miter"/>
            <v:imagedata r:id="rId317" o:title="eqIdb744efc627ec0e7373b34e84a8b461e3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05pt;width:72pt;" o:ole="t" filled="f" o:preferrelative="t" stroked="f" coordsize="21600,21600">
            <v:path/>
            <v:fill on="f" focussize="0,0"/>
            <v:stroke on="f" joinstyle="miter"/>
            <v:imagedata r:id="rId319" o:title="eqId5c6e53eda7871f125aafd4ae687ed7f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2.85pt;width:68.85pt;" o:ole="t" filled="f" o:preferrelative="t" stroked="f" coordsize="21600,21600">
            <v:path/>
            <v:fill on="f" focussize="0,0"/>
            <v:stroke on="f" joinstyle="miter"/>
            <v:imagedata r:id="rId321" o:title="eqIda25774c4bb20627fd7f0eb3c09463c8f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40.05pt;width:178.1pt;" o:ole="t" filled="f" o:preferrelative="t" stroked="f" coordsize="21600,21600">
            <v:path/>
            <v:fill on="f" focussize="0,0"/>
            <v:stroke on="f" joinstyle="miter"/>
            <v:imagedata r:id="rId323" o:title="eqIdcf2919f5578ac2df9ca8c4c3f186343d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粒子在偏转器中的运动半径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5" o:title="eqId9bc673fcdba08be80ac59e773f82f3a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偏转器中，要使粒子半径变大，电场力应和洛伦兹力反向，共同提供向心力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6.75pt;width:93pt;" o:ole="t" filled="f" o:preferrelative="t" stroked="f" coordsize="21600,21600">
            <v:path/>
            <v:fill on="f" focussize="0,0"/>
            <v:stroke on="f" joinstyle="miter"/>
            <v:imagedata r:id="rId327" o:title="eqIdd47cde4c4738406c02ce072b3cbbbd8c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粒子离开偏转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22429846" name="图片 422429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6" name="图片 422429846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9" o:title="eqId2a30f3a8b673cc28bd90c50cf1a3528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周运动的圆心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31" o:title="eqId12fe32dfbd66709875c5b9f79c9496da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由题意知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31" o:title="eqId12fe32dfbd66709875c5b9f79c9496d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4" o:title="eqIdd7393358bb94b0df78fd4e29223257e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粒子飞离磁场的点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6" o:title="eqId1dde8112e8eb968fd042418dd63275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31" o:title="eqId12fe32dfbd66709875c5b9f79c9496d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条直线上，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20097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在偏转器中运动的圆心在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0" o:title="eqIdacc290b44635265137fdf13146b6a6d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从偏转器飞出，即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9" o:title="eqId2a30f3a8b673cc28bd90c50cf1a352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离开，又进入回旋加速器中的磁场，此时粒子的运动半径又变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轨迹发生偏离，从偏转器的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" o:title="eqIda0ed1ec316bc54c37c4286c208f5566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飞出磁场，那么磁场的最大半径即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15pt;width:97.05pt;" o:ole="t" filled="f" o:preferrelative="t" stroked="f" coordsize="21600,21600">
            <v:path/>
            <v:fill on="f" focussize="0,0"/>
            <v:stroke on="f" joinstyle="miter"/>
            <v:imagedata r:id="rId345" o:title="eqId2a7bd5c1f1518fca0c9ad336153c428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等腰三角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95pt;width:39.15pt;" o:ole="t" filled="f" o:preferrelative="t" stroked="f" coordsize="21600,21600">
            <v:path/>
            <v:fill on="f" focussize="0,0"/>
            <v:stroke on="f" joinstyle="miter"/>
            <v:imagedata r:id="rId347" o:title="eqId8503df89ba2720a0f48a1b7806e45bd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大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7145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虚线为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0" o:title="eqIdacc290b44635265137fdf13146b6a6d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向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51" o:title="eqIdd061c1ea5188a28fbaa19af1e19fa56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引垂线，虚线平分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" o:title="eqIde170f206fdbbd834aad7580c727e2cc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1.2pt;width:105.05pt;" o:ole="t" filled="f" o:preferrelative="t" stroked="f" coordsize="21600,21600">
            <v:path/>
            <v:fill on="f" focussize="0,0"/>
            <v:stroke on="f" joinstyle="miter"/>
            <v:imagedata r:id="rId354" o:title="eqId5d4cf3f6dcf56dd933a23ad712bc429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最大半径为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2.85pt;width:130.85pt;" o:ole="t" filled="f" o:preferrelative="t" stroked="f" coordsize="21600,21600">
            <v:path/>
            <v:fill on="f" focussize="0,0"/>
            <v:stroke on="f" joinstyle="miter"/>
            <v:imagedata r:id="rId356" o:title="eqId2476723a91a13901a511f45574f1b75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5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  <w:rPr>
        <w:rFonts w:hint="eastAsia"/>
      </w:rPr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9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64111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image" Target="media/image49.png"/><Relationship Id="rId97" Type="http://schemas.openxmlformats.org/officeDocument/2006/relationships/image" Target="media/image48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6.png"/><Relationship Id="rId92" Type="http://schemas.openxmlformats.org/officeDocument/2006/relationships/image" Target="media/image45.png"/><Relationship Id="rId91" Type="http://schemas.openxmlformats.org/officeDocument/2006/relationships/image" Target="media/image44.png"/><Relationship Id="rId90" Type="http://schemas.openxmlformats.org/officeDocument/2006/relationships/image" Target="media/image43.png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image" Target="media/image41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7.png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59" Type="http://schemas.openxmlformats.org/officeDocument/2006/relationships/fontTable" Target="fontTable.xml"/><Relationship Id="rId358" Type="http://schemas.openxmlformats.org/officeDocument/2006/relationships/customXml" Target="../customXml/item2.xml"/><Relationship Id="rId357" Type="http://schemas.openxmlformats.org/officeDocument/2006/relationships/customXml" Target="../customXml/item1.xml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2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1.bin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69.bin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68.bin"/><Relationship Id="rId348" Type="http://schemas.openxmlformats.org/officeDocument/2006/relationships/image" Target="media/image173.png"/><Relationship Id="rId347" Type="http://schemas.openxmlformats.org/officeDocument/2006/relationships/image" Target="media/image172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66.bin"/><Relationship Id="rId343" Type="http://schemas.openxmlformats.org/officeDocument/2006/relationships/oleObject" Target="embeddings/oleObject165.bin"/><Relationship Id="rId342" Type="http://schemas.openxmlformats.org/officeDocument/2006/relationships/oleObject" Target="embeddings/oleObject164.bin"/><Relationship Id="rId341" Type="http://schemas.openxmlformats.org/officeDocument/2006/relationships/oleObject" Target="embeddings/oleObject163.bin"/><Relationship Id="rId340" Type="http://schemas.openxmlformats.org/officeDocument/2006/relationships/image" Target="media/image170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2.bin"/><Relationship Id="rId338" Type="http://schemas.openxmlformats.org/officeDocument/2006/relationships/image" Target="media/image169.png"/><Relationship Id="rId337" Type="http://schemas.openxmlformats.org/officeDocument/2006/relationships/oleObject" Target="embeddings/oleObject161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59.bin"/><Relationship Id="rId332" Type="http://schemas.openxmlformats.org/officeDocument/2006/relationships/oleObject" Target="embeddings/oleObject158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57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5.wmf"/><Relationship Id="rId328" Type="http://schemas.openxmlformats.org/officeDocument/2006/relationships/oleObject" Target="embeddings/oleObject156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5.bin"/><Relationship Id="rId325" Type="http://schemas.openxmlformats.org/officeDocument/2006/relationships/image" Target="media/image163.wmf"/><Relationship Id="rId324" Type="http://schemas.openxmlformats.org/officeDocument/2006/relationships/oleObject" Target="embeddings/oleObject154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3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2.bin"/><Relationship Id="rId32" Type="http://schemas.openxmlformats.org/officeDocument/2006/relationships/image" Target="media/image13.wmf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1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0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49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48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47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5.wmf"/><Relationship Id="rId308" Type="http://schemas.openxmlformats.org/officeDocument/2006/relationships/oleObject" Target="embeddings/oleObject146.bin"/><Relationship Id="rId307" Type="http://schemas.openxmlformats.org/officeDocument/2006/relationships/image" Target="media/image154.wmf"/><Relationship Id="rId306" Type="http://schemas.openxmlformats.org/officeDocument/2006/relationships/oleObject" Target="embeddings/oleObject145.bin"/><Relationship Id="rId305" Type="http://schemas.openxmlformats.org/officeDocument/2006/relationships/image" Target="media/image153.wmf"/><Relationship Id="rId304" Type="http://schemas.openxmlformats.org/officeDocument/2006/relationships/oleObject" Target="embeddings/oleObject144.bin"/><Relationship Id="rId303" Type="http://schemas.openxmlformats.org/officeDocument/2006/relationships/image" Target="media/image152.wmf"/><Relationship Id="rId302" Type="http://schemas.openxmlformats.org/officeDocument/2006/relationships/oleObject" Target="embeddings/oleObject143.bin"/><Relationship Id="rId301" Type="http://schemas.openxmlformats.org/officeDocument/2006/relationships/image" Target="media/image151.wmf"/><Relationship Id="rId300" Type="http://schemas.openxmlformats.org/officeDocument/2006/relationships/oleObject" Target="embeddings/oleObject14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1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0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39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38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37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6.bin"/><Relationship Id="rId287" Type="http://schemas.openxmlformats.org/officeDocument/2006/relationships/image" Target="media/image144.png"/><Relationship Id="rId286" Type="http://schemas.openxmlformats.org/officeDocument/2006/relationships/image" Target="media/image143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4.bin"/><Relationship Id="rId282" Type="http://schemas.openxmlformats.org/officeDocument/2006/relationships/oleObject" Target="embeddings/oleObject133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1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0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29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28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27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5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5.bin"/><Relationship Id="rId265" Type="http://schemas.openxmlformats.org/officeDocument/2006/relationships/oleObject" Target="embeddings/oleObject124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3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1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17.bin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3.png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1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09.bin"/><Relationship Id="rId234" Type="http://schemas.openxmlformats.org/officeDocument/2006/relationships/oleObject" Target="embeddings/oleObject108.bin"/><Relationship Id="rId233" Type="http://schemas.openxmlformats.org/officeDocument/2006/relationships/oleObject" Target="embeddings/oleObject107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5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4.bin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0.bin"/><Relationship Id="rId22" Type="http://schemas.openxmlformats.org/officeDocument/2006/relationships/image" Target="media/image8.wmf"/><Relationship Id="rId219" Type="http://schemas.openxmlformats.org/officeDocument/2006/relationships/image" Target="media/image112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0.png"/><Relationship Id="rId214" Type="http://schemas.openxmlformats.org/officeDocument/2006/relationships/image" Target="media/image109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7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5.bin"/><Relationship Id="rId208" Type="http://schemas.openxmlformats.org/officeDocument/2006/relationships/oleObject" Target="embeddings/oleObject94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1.bin"/><Relationship Id="rId201" Type="http://schemas.openxmlformats.org/officeDocument/2006/relationships/oleObject" Target="embeddings/oleObject90.bin"/><Relationship Id="rId200" Type="http://schemas.openxmlformats.org/officeDocument/2006/relationships/image" Target="media/image103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98.png"/><Relationship Id="rId19" Type="http://schemas.openxmlformats.org/officeDocument/2006/relationships/oleObject" Target="embeddings/oleObject5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0.bin"/><Relationship Id="rId18" Type="http://schemas.openxmlformats.org/officeDocument/2006/relationships/image" Target="media/image6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79.bin"/><Relationship Id="rId177" Type="http://schemas.openxmlformats.org/officeDocument/2006/relationships/oleObject" Target="embeddings/oleObject78.bin"/><Relationship Id="rId176" Type="http://schemas.openxmlformats.org/officeDocument/2006/relationships/oleObject" Target="embeddings/oleObject77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5.bin"/><Relationship Id="rId171" Type="http://schemas.openxmlformats.org/officeDocument/2006/relationships/oleObject" Target="embeddings/oleObject74.bin"/><Relationship Id="rId170" Type="http://schemas.openxmlformats.org/officeDocument/2006/relationships/image" Target="media/image8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3.bin"/><Relationship Id="rId168" Type="http://schemas.openxmlformats.org/officeDocument/2006/relationships/oleObject" Target="embeddings/oleObject72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86.png"/><Relationship Id="rId162" Type="http://schemas.openxmlformats.org/officeDocument/2006/relationships/image" Target="media/image85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4.png"/><Relationship Id="rId16" Type="http://schemas.openxmlformats.org/officeDocument/2006/relationships/image" Target="media/image5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67.bin"/><Relationship Id="rId155" Type="http://schemas.openxmlformats.org/officeDocument/2006/relationships/oleObject" Target="embeddings/oleObject66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78.png"/><Relationship Id="rId147" Type="http://schemas.openxmlformats.org/officeDocument/2006/relationships/image" Target="media/image77.wmf"/><Relationship Id="rId146" Type="http://schemas.openxmlformats.org/officeDocument/2006/relationships/oleObject" Target="embeddings/oleObject62.bin"/><Relationship Id="rId145" Type="http://schemas.openxmlformats.org/officeDocument/2006/relationships/oleObject" Target="embeddings/oleObject61.bin"/><Relationship Id="rId144" Type="http://schemas.openxmlformats.org/officeDocument/2006/relationships/oleObject" Target="embeddings/oleObject60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58.bin"/><Relationship Id="rId14" Type="http://schemas.openxmlformats.org/officeDocument/2006/relationships/image" Target="media/image4.wmf"/><Relationship Id="rId139" Type="http://schemas.openxmlformats.org/officeDocument/2006/relationships/image" Target="media/image74.png"/><Relationship Id="rId138" Type="http://schemas.openxmlformats.org/officeDocument/2006/relationships/image" Target="media/image73.png"/><Relationship Id="rId137" Type="http://schemas.openxmlformats.org/officeDocument/2006/relationships/image" Target="media/image72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6.png"/><Relationship Id="rId124" Type="http://schemas.openxmlformats.org/officeDocument/2006/relationships/image" Target="media/image65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3.png"/><Relationship Id="rId12" Type="http://schemas.openxmlformats.org/officeDocument/2006/relationships/image" Target="media/image3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0.png"/><Relationship Id="rId113" Type="http://schemas.openxmlformats.org/officeDocument/2006/relationships/image" Target="media/image59.png"/><Relationship Id="rId112" Type="http://schemas.openxmlformats.org/officeDocument/2006/relationships/image" Target="media/image58.png"/><Relationship Id="rId111" Type="http://schemas.openxmlformats.org/officeDocument/2006/relationships/image" Target="media/image57.png"/><Relationship Id="rId110" Type="http://schemas.openxmlformats.org/officeDocument/2006/relationships/image" Target="media/image56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'1.0' encoding='UTF-8' standalone='yes'?>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'1.0' encoding='UTF-8' standalone='yes'?>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7</Pages>
  <Words>4593</Words>
  <Characters>4859</Characters>
  <Lines>0</Lines>
  <Paragraphs>0</Paragraphs>
  <TotalTime>4</TotalTime>
  <ScaleCrop>false</ScaleCrop>
  <LinksUpToDate>false</LinksUpToDate>
  <CharactersWithSpaces>498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6T20:00:00Z</dcterms:created>
  <dc:creator>学科网试题生产平台</dc:creator>
  <dc:description>2846960593854464</dc:description>
  <cp:lastModifiedBy>王道楷</cp:lastModifiedBy>
  <dcterms:modified xsi:type="dcterms:W3CDTF">2023-02-02T09:13:4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F29F053DF4C2477C9B0C7E56E07EC83D</vt:lpwstr>
  </property>
</Properties>
</file>